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04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28800" y="3159760"/>
            <a:ext cx="457200" cy="1034129"/>
          </a:xfrm>
          <a:prstGeom prst="rect">
            <a:avLst/>
          </a:prstGeom>
          <a:noFill/>
        </p:spPr>
        <p:txBody>
          <a:bodyPr wrap="square" lIns="0" tIns="9144" rIns="0" bIns="9144" rtlCol="0" anchor="ctr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7240" y="1219200"/>
            <a:ext cx="7543800" cy="2152650"/>
          </a:xfrm>
        </p:spPr>
        <p:txBody>
          <a:bodyPr>
            <a:noAutofit/>
          </a:bodyPr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3375491"/>
            <a:ext cx="6172200" cy="685800"/>
          </a:xfrm>
        </p:spPr>
        <p:txBody>
          <a:bodyPr anchor="ctr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685801"/>
            <a:ext cx="5791200" cy="3505199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9600" y="609601"/>
            <a:ext cx="2133600" cy="51816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685801"/>
            <a:ext cx="5029200" cy="457200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67200" y="4074497"/>
            <a:ext cx="457200" cy="1015663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4267368"/>
            <a:ext cx="3733800" cy="731520"/>
          </a:xfrm>
        </p:spPr>
        <p:txBody>
          <a:bodyPr anchor="ctr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1905000"/>
            <a:ext cx="6035040" cy="2350008"/>
          </a:xfrm>
        </p:spPr>
        <p:txBody>
          <a:bodyPr/>
          <a:lstStyle>
            <a:lvl1pPr marL="0" algn="l" defTabSz="914400" rtl="0" eaLnBrk="1" latinLnBrk="0" hangingPunct="1">
              <a:spcBef>
                <a:spcPct val="0"/>
              </a:spcBef>
              <a:buNone/>
              <a:defRPr lang="en-US" sz="5400" b="0" kern="12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344168" y="658368"/>
            <a:ext cx="3273552" cy="3429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5029200" y="658368"/>
            <a:ext cx="3273552" cy="34321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4168" y="1371600"/>
            <a:ext cx="3276600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20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1371600"/>
            <a:ext cx="3273552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5664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028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8920" y="1774588"/>
            <a:ext cx="457200" cy="1231106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1"/>
            <a:ext cx="4343400" cy="3429000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685801"/>
            <a:ext cx="2590800" cy="3429000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19200" y="612775"/>
            <a:ext cx="6705600" cy="2546985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0" y="3453047"/>
            <a:ext cx="5029200" cy="72080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5352" y="3331464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  <a:alpha val="36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9724275">
            <a:off x="1373221" y="1038440"/>
            <a:ext cx="7240620" cy="570698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7656910">
            <a:off x="-274211" y="1165875"/>
            <a:ext cx="5538472" cy="4480459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9724275">
            <a:off x="3277955" y="116854"/>
            <a:ext cx="6479362" cy="475475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7240" y="487680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685801"/>
            <a:ext cx="6096000" cy="3657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547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B3BF0719-8A66-4870-85AD-0B54F8C8E0AB}" type="datetimeFigureOut">
              <a:rPr lang="ru-RU" smtClean="0"/>
              <a:t>07.11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22960" y="6154738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60" y="5842000"/>
            <a:ext cx="2133600" cy="304800"/>
          </a:xfrm>
          <a:prstGeom prst="rect">
            <a:avLst/>
          </a:prstGeom>
        </p:spPr>
        <p:txBody>
          <a:bodyPr vert="horz" lIns="91440" tIns="45720" rIns="91440" bIns="9144" rtlCol="0" anchor="b"/>
          <a:lstStyle>
            <a:lvl1pPr algn="l">
              <a:defRPr sz="16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BAD3BB2C-3F3E-42D7-9FCE-7F1E61C7DA40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56032" algn="l" defTabSz="914400" rtl="0" eaLnBrk="1" latinLnBrk="0" hangingPunct="1">
        <a:spcBef>
          <a:spcPct val="20000"/>
        </a:spcBef>
        <a:spcAft>
          <a:spcPts val="0"/>
        </a:spcAft>
        <a:buSzPct val="60000"/>
        <a:buFont typeface="Wingdings" pitchFamily="2" charset="2"/>
        <a:buChar char=""/>
        <a:defRPr sz="21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6400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058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7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5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6596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2402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514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8346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2204864"/>
            <a:ext cx="8712968" cy="1656184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ЧИЩЕННЯ СТІЧНИХ ВОД ВІД ПАР ТА НАФТОПРОДУКТІВ</a:t>
            </a:r>
            <a:endParaRPr lang="ru-RU" sz="3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582881" y="908720"/>
            <a:ext cx="18389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ЛЕКЦІЯ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1853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500042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ц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іон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ду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тра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рхнев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бувати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ьта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лідов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кисл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дикала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щепл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ідрофільн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п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нтети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сульфонат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арилсульфон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дійсню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ьта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плив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ермен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льфота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рив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ір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в'язо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лекул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нося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п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іестера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ідролізуюч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із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іфатич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і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арактеризуючих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ирокою субстратною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цифічність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я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ластив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а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вон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щепл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ецилсульф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діленн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льфіт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птимальна температур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езпечує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іс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ь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ерменту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явила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у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о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70 ° С , а оптималь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7,5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47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4282" y="1357298"/>
            <a:ext cx="864399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йную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етерофіль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мнегатив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личкоподіб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ктерія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оду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seudomona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ш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углец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род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убстратах, д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я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Р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вж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ш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рганіч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олу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ож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бувати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метаболіз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б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клада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'яз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анн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стов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бстр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атков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углец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ф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йну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іжджеподб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грибками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ов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субстрат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ц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сто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плив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мперату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ередови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H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упін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ерац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ереваж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ільшіс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йну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ероб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428596" y="285728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3600" b="1" dirty="0" err="1" smtClean="0"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90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0120"/>
          </a:xfrm>
        </p:spPr>
        <p:txBody>
          <a:bodyPr/>
          <a:lstStyle/>
          <a:p>
            <a:pPr algn="ctr"/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ЧИЩЕННЯ СТІЧНИХ ВОД ВІД ПАР</a:t>
            </a:r>
            <a:endParaRPr lang="ru-R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1164134"/>
            <a:ext cx="91440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ани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час ПАР широко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стосовуються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и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добутку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фти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в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ірничорудні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кстильн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армацевтич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і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мисловості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в першу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ергу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АР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ходять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о складу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интетичних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иючих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собі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трапляють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сампере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у воду.</a:t>
            </a:r>
            <a:endParaRPr lang="uk-UA" sz="28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АР прийнято ділити на наступні групи:</a:t>
            </a:r>
            <a:endParaRPr kumimoji="0" lang="ru-RU" sz="28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оногенні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соціюючі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у воді на іони;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іоногенні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розчинність у воді яких обумовлена ​​не дисоціацією, а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тв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водневих зв'язків між молекулами води і киснем ПАР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сну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род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не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ногенн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характеру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л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они мал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ом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вичай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умі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интетич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.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82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85728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он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іля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: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а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іонні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б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атіонні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в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фолітні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іон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исоцію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утворення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кроіоно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бумовлю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ерхнев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ктивніс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олук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тиіон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л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атіон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ерхнев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ктивніст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олоді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крокатіо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фоліт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одя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чина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як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фотер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олу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У кислом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редовищ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вдя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явн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іногруп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он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поділя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логіч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іонни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73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0" y="1"/>
            <a:ext cx="9144000" cy="729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йбільшого поширення набули аніонні ПАР . а серед них найбільш широко застосовуються алкілсульфати ,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лкілсульфонати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і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лкірілсульфонати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 До першої групи відносять також мило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uk-UA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сульфати</a:t>
            </a:r>
            <a:endParaRPr lang="uk-UA" sz="2000" u="sng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- CH</a:t>
            </a:r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₂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SО</a:t>
            </a:r>
            <a:r>
              <a:rPr lang="ru-RU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де R – радикал, зазвичай складається з 10-18 вуглецевих атомів. На поверхневу активність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ланцюга впливає її довжина, положення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сульфогруп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сульфонати</a:t>
            </a:r>
            <a:r>
              <a:rPr lang="uk-U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R- CH</a:t>
            </a:r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₂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ru-RU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endParaRPr lang="uk-UA" sz="24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їх використовують як миючий засіб. Група SО</a:t>
            </a:r>
            <a:r>
              <a:rPr lang="ru-RU" sz="2000" baseline="-25000" dirty="0" smtClean="0"/>
              <a:t>3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може приєднуватися до будь-якого атома вуглецю в ланцюзі. Вони володіють менш вираженими миючими властивостями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арилсульфонати</a:t>
            </a:r>
            <a:r>
              <a:rPr lang="uk-UA" sz="2000" u="sng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Найбільш поширені, особливо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алкілбензолсульфати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- CH</a:t>
            </a:r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₂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SО</a:t>
            </a:r>
            <a:r>
              <a:rPr lang="ru-RU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endParaRPr lang="uk-UA" sz="24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Їх одержують при алкілуванні бензолу з подальшим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сульфітуванням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Крім бензолу використовують дифеніл і нафталін. У техніці широко відома речовина -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некаль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Властивості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алкірилсульфонатів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залежать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довжини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ступен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розгалуженості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радикала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43306" y="1285860"/>
            <a:ext cx="5134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лі складних ефірів сірчаної кислоти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52400" cy="190500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3714744" y="2714620"/>
            <a:ext cx="2672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лі сульфокислот 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857588" y="4429132"/>
            <a:ext cx="5286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лі 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заміщених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сульфокислот 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643306" y="1357298"/>
            <a:ext cx="5500694" cy="428628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714744" y="2786058"/>
            <a:ext cx="5429256" cy="357190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3786182" y="4500570"/>
            <a:ext cx="5357818" cy="357190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Нашивка 14"/>
          <p:cNvSpPr/>
          <p:nvPr/>
        </p:nvSpPr>
        <p:spPr>
          <a:xfrm>
            <a:off x="3143240" y="1428736"/>
            <a:ext cx="214314" cy="285752"/>
          </a:xfrm>
          <a:prstGeom prst="chevron">
            <a:avLst/>
          </a:prstGeom>
          <a:noFill/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Нашивка 15"/>
          <p:cNvSpPr/>
          <p:nvPr/>
        </p:nvSpPr>
        <p:spPr>
          <a:xfrm>
            <a:off x="3143240" y="2786058"/>
            <a:ext cx="214314" cy="285752"/>
          </a:xfrm>
          <a:prstGeom prst="chevron">
            <a:avLst/>
          </a:prstGeom>
          <a:noFill/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Нашивка 16"/>
          <p:cNvSpPr/>
          <p:nvPr/>
        </p:nvSpPr>
        <p:spPr>
          <a:xfrm>
            <a:off x="3500430" y="4500570"/>
            <a:ext cx="214314" cy="285752"/>
          </a:xfrm>
          <a:prstGeom prst="chevron">
            <a:avLst/>
          </a:prstGeom>
          <a:noFill/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24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1429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дсорбц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рх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бон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літ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важа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ерш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тапо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ємод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іміч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олук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дсорбц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илю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овалент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іон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ниж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атив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літ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ил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дсорбці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іорозпа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бензолсульф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бувати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ілько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ляхами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ероб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00364" y="3357562"/>
          <a:ext cx="3071834" cy="221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3" imgW="2588040" imgH="1869120" progId="ChemDraw.Document.5.0">
                  <p:embed/>
                </p:oleObj>
              </mc:Choice>
              <mc:Fallback>
                <p:oleObj name="CS ChemDraw Drawing" r:id="rId3" imgW="2588040" imgH="18691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357562"/>
                        <a:ext cx="3071834" cy="2218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6000760" y="3071810"/>
            <a:ext cx="2500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-окислення до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857752" y="4071942"/>
            <a:ext cx="4000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послідовн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вкороченн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бічног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ланцюг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окислення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786182" y="5357826"/>
            <a:ext cx="17859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сульфування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857356" y="4286256"/>
            <a:ext cx="13901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озрив кільця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09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ароматичн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ядер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ікроорганізмам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ідбуваєтьс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через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ірокатехі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яки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дал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рансформуєтьс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озриву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ароматичного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ільц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иклад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00034" y="1357298"/>
          <a:ext cx="5122863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3" imgW="5123160" imgH="2153880" progId="ChemDraw.Document.5.0">
                  <p:embed/>
                </p:oleObj>
              </mc:Choice>
              <mc:Fallback>
                <p:oleObj name="CS ChemDraw Drawing" r:id="rId3" imgW="5123160" imgH="21538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357298"/>
                        <a:ext cx="5122863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429388" y="1357298"/>
          <a:ext cx="2066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5" imgW="2067480" imgH="858240" progId="ChemDraw.Document.5.0">
                  <p:embed/>
                </p:oleObj>
              </mc:Choice>
              <mc:Fallback>
                <p:oleObj name="CS ChemDraw Drawing" r:id="rId5" imgW="2067480" imgH="8582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357298"/>
                        <a:ext cx="20669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71472" y="3643314"/>
          <a:ext cx="5681663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7" imgW="5681880" imgH="2001240" progId="ChemDraw.Document.5.0">
                  <p:embed/>
                </p:oleObj>
              </mc:Choice>
              <mc:Fallback>
                <p:oleObj name="CS ChemDraw Drawing" r:id="rId7" imgW="5681880" imgH="20012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643314"/>
                        <a:ext cx="5681663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071802" y="3357562"/>
          <a:ext cx="41751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9" imgW="4175640" imgH="1424880" progId="ChemDraw.Document.5.0">
                  <p:embed/>
                </p:oleObj>
              </mc:Choice>
              <mc:Fallback>
                <p:oleObj name="CS ChemDraw Drawing" r:id="rId9" imgW="4175640" imgH="14248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357562"/>
                        <a:ext cx="41751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85720" y="1428736"/>
            <a:ext cx="1125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риптофан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714612" y="1214422"/>
            <a:ext cx="18694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миндальн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кислота</a:t>
            </a:r>
            <a:endParaRPr lang="ru-RU" sz="16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500562" y="1071546"/>
            <a:ext cx="9760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нафтал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ін</a:t>
            </a:r>
            <a:endParaRPr lang="ru-RU" sz="16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858016" y="1071546"/>
            <a:ext cx="9854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антрацен</a:t>
            </a: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357818" y="3071810"/>
            <a:ext cx="18820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саліцилова кислота</a:t>
            </a:r>
            <a:endParaRPr lang="ru-RU" sz="16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214942" y="4572008"/>
            <a:ext cx="7221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фенол</a:t>
            </a:r>
            <a:endParaRPr lang="ru-RU" sz="16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3286124"/>
            <a:ext cx="19700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антранілова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ислота</a:t>
            </a:r>
            <a:endParaRPr lang="ru-RU" sz="16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500298" y="3429000"/>
            <a:ext cx="17226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бензойна кислота</a:t>
            </a:r>
            <a:endParaRPr lang="ru-RU" sz="1600" dirty="0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4929190" y="2285992"/>
            <a:ext cx="1071570" cy="71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10800000" flipV="1">
            <a:off x="6357950" y="2285992"/>
            <a:ext cx="1071570" cy="71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137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4285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ри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ільц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дійсню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р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та- шляху:</a:t>
            </a:r>
          </a:p>
          <a:p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Орто-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розщеплення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пірокатехін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71472" y="1000108"/>
          <a:ext cx="693841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3" imgW="6166800" imgH="1079280" progId="ChemDraw.Document.5.0">
                  <p:embed/>
                </p:oleObj>
              </mc:Choice>
              <mc:Fallback>
                <p:oleObj name="CS ChemDraw Drawing" r:id="rId3" imgW="6166800" imgH="10792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00108"/>
                        <a:ext cx="6938415" cy="121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714480" y="2571744"/>
          <a:ext cx="212528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5" imgW="1861560" imgH="876240" progId="ChemDraw.Document.5.0">
                  <p:embed/>
                </p:oleObj>
              </mc:Choice>
              <mc:Fallback>
                <p:oleObj name="CS ChemDraw Drawing" r:id="rId5" imgW="1861560" imgH="8762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571744"/>
                        <a:ext cx="2125280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57158" y="2000240"/>
            <a:ext cx="1189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пірокатехін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071670" y="2000240"/>
            <a:ext cx="21553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цис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цис-муконова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-та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214810" y="2071678"/>
            <a:ext cx="1410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муконолактон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215074" y="2071678"/>
            <a:ext cx="1785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енолактон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кето-адипінової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к-ти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929058" y="2928934"/>
            <a:ext cx="13229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янтарна к-та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71604" y="3571876"/>
            <a:ext cx="2040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uk-UA" sz="1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-кетоадипінова</a:t>
            </a:r>
            <a:r>
              <a:rPr lang="uk-UA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к-та</a:t>
            </a:r>
            <a:endParaRPr lang="ru-RU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214942" y="3000372"/>
          <a:ext cx="571504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7" imgW="464760" imgH="159840" progId="ChemDraw.Document.5.0">
                  <p:embed/>
                </p:oleObj>
              </mc:Choice>
              <mc:Fallback>
                <p:oleObj name="CS ChemDraw Drawing" r:id="rId7" imgW="464760" imgH="1598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000372"/>
                        <a:ext cx="571504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929058" y="3429000"/>
            <a:ext cx="11571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ацетилКоА</a:t>
            </a:r>
            <a:endParaRPr lang="ru-RU" sz="16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0" y="4000504"/>
            <a:ext cx="450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Мета-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розщеплення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пірокатехін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rot="5400000">
            <a:off x="4321967" y="3393281"/>
            <a:ext cx="21431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714348" y="1714488"/>
            <a:ext cx="285752" cy="1428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28662" y="4714884"/>
          <a:ext cx="1759769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9" imgW="1493280" imgH="909000" progId="ChemDraw.Document.5.0">
                  <p:embed/>
                </p:oleObj>
              </mc:Choice>
              <mc:Fallback>
                <p:oleObj name="CS ChemDraw Drawing" r:id="rId9" imgW="1493280" imgH="9090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714884"/>
                        <a:ext cx="1759769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4643438" y="4714884"/>
          <a:ext cx="1714512" cy="109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S ChemDraw Drawing" r:id="rId11" imgW="1422360" imgH="911880" progId="ChemDraw.Document.5.0">
                  <p:embed/>
                </p:oleObj>
              </mc:Choice>
              <mc:Fallback>
                <p:oleObj name="CS ChemDraw Drawing" r:id="rId11" imgW="1422360" imgH="9118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14884"/>
                        <a:ext cx="1714512" cy="1098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642910" y="5715016"/>
            <a:ext cx="1189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пірокатехін</a:t>
            </a:r>
            <a:endParaRPr lang="ru-RU" sz="16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2643174" y="5786454"/>
            <a:ext cx="2089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напівальдегід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-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оксимуконової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-ти</a:t>
            </a:r>
            <a:endParaRPr lang="ru-RU" sz="16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6500826" y="5000636"/>
            <a:ext cx="23574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Піровиноградна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-та та ін. продукти</a:t>
            </a:r>
            <a:endParaRPr lang="ru-RU" sz="1600" dirty="0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857488" y="4786322"/>
          <a:ext cx="1143008" cy="96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13" imgW="1051560" imgH="881380" progId="ChemDraw.Document.5.0">
                  <p:embed/>
                </p:oleObj>
              </mc:Choice>
              <mc:Fallback>
                <p:oleObj name="CS ChemDraw Drawing" r:id="rId13" imgW="1051560" imgH="8813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786322"/>
                        <a:ext cx="1143008" cy="966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4071934" y="5143512"/>
          <a:ext cx="465137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CS ChemDraw Drawing" r:id="rId15" imgW="464760" imgH="159840" progId="ChemDraw.Document.5.0">
                  <p:embed/>
                </p:oleObj>
              </mc:Choice>
              <mc:Fallback>
                <p:oleObj name="CS ChemDraw Drawing" r:id="rId15" imgW="464760" imgH="1598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5143512"/>
                        <a:ext cx="465137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00034" y="5214950"/>
          <a:ext cx="465137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17" imgW="464760" imgH="159840" progId="ChemDraw.Document.5.0">
                  <p:embed/>
                </p:oleObj>
              </mc:Choice>
              <mc:Fallback>
                <p:oleObj name="CS ChemDraw Drawing" r:id="rId17" imgW="464760" imgH="1598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214950"/>
                        <a:ext cx="465137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88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14356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снов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щеплю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роматич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ядра п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ртошлях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лужа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єдини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жерело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углец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йду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еробн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Швидкіс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уйнува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лежи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онцентр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нтенсивн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род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ам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608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714380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ультури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уйнують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ПАР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500174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itrobacterfreundii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руйнує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,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л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ецилсульфонат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28 годин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ен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итан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'яза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ищенн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і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т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ш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сенобіотик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стосов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ступ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ідхо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багач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ул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ціаль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елекціонова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етеротроф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ктерія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- деструктора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руднен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ов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синтезуюч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ктер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и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ці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чови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рудн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у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ист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ультура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мплексами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дійсн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имуляці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тивн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нес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атков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живл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ливіс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а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б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ермен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і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10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Базовая">
  <a:themeElements>
    <a:clrScheme name="Базовая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Базовая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Базовая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</a:schemeClr>
            </a:gs>
            <a:gs pos="100000">
              <a:schemeClr val="phClr">
                <a:shade val="40000"/>
                <a:satMod val="1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4000"/>
                <a:satMod val="280000"/>
              </a:schemeClr>
              <a:schemeClr val="phClr">
                <a:tint val="60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6</TotalTime>
  <Words>759</Words>
  <Application>Microsoft Office PowerPoint</Application>
  <PresentationFormat>Экран (4:3)</PresentationFormat>
  <Paragraphs>91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Palatino Linotype</vt:lpstr>
      <vt:lpstr>Times New Roman</vt:lpstr>
      <vt:lpstr>Wingdings</vt:lpstr>
      <vt:lpstr>Базовая</vt:lpstr>
      <vt:lpstr>CS ChemDraw Drawing</vt:lpstr>
      <vt:lpstr>ОЧИЩЕННЯ СТІЧНИХ ВОД ВІД ПАР ТА НАФТОПРОДУКТІВ</vt:lpstr>
      <vt:lpstr>ОЧИЩЕННЯ СТІЧНИХ ВОД ВІД ПА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Культури, які руйнують ПАР</vt:lpstr>
      <vt:lpstr>Презентация PowerPoint</vt:lpstr>
      <vt:lpstr>Висновки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ЧИЩЕННЯ СТІЧНИХ ВОД ВІД ПАР ТА НАФТОПРОДУКТІВ</dc:title>
  <dc:creator>userznu</dc:creator>
  <cp:lastModifiedBy>Учетная запись Майкрософт</cp:lastModifiedBy>
  <cp:revision>2</cp:revision>
  <dcterms:created xsi:type="dcterms:W3CDTF">2020-04-30T08:16:02Z</dcterms:created>
  <dcterms:modified xsi:type="dcterms:W3CDTF">2023-11-07T21:36:45Z</dcterms:modified>
</cp:coreProperties>
</file>